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1AB7" w:rsidRDefault="008D1AB7" w:rsidP="008D1AB7">
      <w:pPr>
        <w:jc w:val="center"/>
        <w:rPr>
          <w:rFonts w:asciiTheme="majorHAnsi" w:hAnsiTheme="majorHAnsi" w:cstheme="majorHAnsi"/>
          <w:b/>
          <w:sz w:val="32"/>
          <w:szCs w:val="32"/>
          <w:lang w:val="en-US"/>
        </w:rPr>
      </w:pPr>
      <w:r>
        <w:rPr>
          <w:rFonts w:asciiTheme="majorHAnsi" w:hAnsiTheme="majorHAnsi" w:cstheme="majorHAnsi"/>
          <w:b/>
          <w:sz w:val="32"/>
          <w:szCs w:val="32"/>
          <w:lang w:val="en-US"/>
        </w:rPr>
        <w:t>ÔN TẬP CUỐI NĂM</w:t>
      </w:r>
    </w:p>
    <w:p w:rsidR="008D1AB7" w:rsidRDefault="008D1AB7" w:rsidP="008D1AB7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A. MỤC TIÊU: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- Giải được phương trình, bất phương trình.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- Giải bài toán thực tế bằng cách lập phương trình.</w:t>
      </w:r>
    </w:p>
    <w:p w:rsidR="008D1AB7" w:rsidRDefault="008D1AB7" w:rsidP="008D1AB7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. KIẾN THỨC CẦN NHỚ :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1</w:t>
      </w:r>
      <w:r>
        <w:rPr>
          <w:rFonts w:asciiTheme="majorHAnsi" w:hAnsiTheme="majorHAnsi" w:cstheme="majorHAnsi"/>
          <w:b/>
          <w:sz w:val="28"/>
          <w:szCs w:val="28"/>
        </w:rPr>
        <w:t xml:space="preserve">- </w:t>
      </w:r>
      <w:r>
        <w:rPr>
          <w:rFonts w:asciiTheme="majorHAnsi" w:hAnsiTheme="majorHAnsi" w:cstheme="majorHAnsi"/>
          <w:sz w:val="28"/>
          <w:szCs w:val="28"/>
        </w:rPr>
        <w:t>Các em nhắc lại 2 quy tắc chuyển vế và nhân (chia) để giải phương trình, giải bất phương trình.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2- Cách giải các dạng phương trình, bất phương trình.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3- Các bước giải bài toán bằng cách lập phương trình.</w:t>
      </w:r>
    </w:p>
    <w:p w:rsidR="008D1AB7" w:rsidRDefault="008D1AB7" w:rsidP="008D1AB7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C. BÀI TẬP:</w:t>
      </w:r>
    </w:p>
    <w:p w:rsidR="008D1AB7" w:rsidRDefault="008D1AB7" w:rsidP="008D1AB7">
      <w:pPr>
        <w:rPr>
          <w:rFonts w:asciiTheme="majorHAnsi" w:hAnsiTheme="majorHAnsi" w:cstheme="majorHAnsi"/>
          <w:sz w:val="28"/>
          <w:szCs w:val="28"/>
        </w:rPr>
      </w:pPr>
      <w:r w:rsidRPr="00AC1DD6">
        <w:rPr>
          <w:rFonts w:asciiTheme="majorHAnsi" w:hAnsiTheme="majorHAnsi" w:cstheme="majorHAnsi"/>
          <w:b/>
          <w:sz w:val="28"/>
          <w:szCs w:val="28"/>
          <w:u w:val="single"/>
        </w:rPr>
        <w:t>Bài 1:</w:t>
      </w:r>
      <w:r>
        <w:rPr>
          <w:rFonts w:asciiTheme="majorHAnsi" w:hAnsiTheme="majorHAnsi" w:cstheme="majorHAnsi"/>
          <w:sz w:val="28"/>
          <w:szCs w:val="28"/>
        </w:rPr>
        <w:t>Giải các phương trình sau</w:t>
      </w:r>
    </w:p>
    <w:p w:rsidR="008D1AB7" w:rsidRDefault="008D1AB7" w:rsidP="008D1AB7">
      <w:pPr>
        <w:spacing w:before="80" w:after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>a) 3x + 5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5</w:t>
      </w:r>
      <w:r>
        <w:rPr>
          <w:sz w:val="28"/>
          <w:szCs w:val="28"/>
        </w:rPr>
        <w:t>x</w:t>
      </w:r>
      <w:r>
        <w:rPr>
          <w:sz w:val="28"/>
          <w:szCs w:val="28"/>
        </w:rPr>
        <w:t xml:space="preserve"> – 17 </w:t>
      </w:r>
      <w:r>
        <w:rPr>
          <w:sz w:val="28"/>
          <w:szCs w:val="28"/>
        </w:rPr>
        <w:t xml:space="preserve"> </w:t>
      </w:r>
    </w:p>
    <w:p w:rsidR="008D1AB7" w:rsidRPr="008D1AB7" w:rsidRDefault="008D1AB7" w:rsidP="008D1AB7">
      <w:pPr>
        <w:ind w:left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b)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5 – 3(x – 4) = 7x + 1 </w:t>
      </w:r>
    </w:p>
    <w:p w:rsidR="008D1AB7" w:rsidRPr="008D1AB7" w:rsidRDefault="008D1AB7" w:rsidP="008D1AB7">
      <w:pPr>
        <w:ind w:left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c)  </w:t>
      </w:r>
      <w:r>
        <w:rPr>
          <w:rFonts w:ascii="Times New Roman" w:hAnsi="Times New Roman" w:cs="Times New Roman"/>
          <w:sz w:val="28"/>
          <w:szCs w:val="28"/>
          <w:lang w:val="en-US"/>
        </w:rPr>
        <w:t>(2x – 18)(9 – 6x) = 0</w:t>
      </w:r>
    </w:p>
    <w:p w:rsidR="008D1AB7" w:rsidRDefault="008D1AB7" w:rsidP="008D1AB7">
      <w:pPr>
        <w:spacing w:before="8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d) </w:t>
      </w:r>
      <w:r>
        <w:rPr>
          <w:position w:val="-24"/>
          <w:sz w:val="28"/>
          <w:szCs w:val="28"/>
        </w:rPr>
        <w:object w:dxaOrig="2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1pt;height:30.75pt" o:ole="">
            <v:imagedata r:id="rId4" o:title=""/>
          </v:shape>
          <o:OLEObject Type="Embed" ProgID="Equation.DSMT4" ShapeID="_x0000_i1025" DrawAspect="Content" ObjectID="_1650215663" r:id="rId5"/>
        </w:object>
      </w:r>
      <w:r>
        <w:rPr>
          <w:sz w:val="28"/>
          <w:szCs w:val="28"/>
        </w:rPr>
        <w:t xml:space="preserve">  </w:t>
      </w:r>
    </w:p>
    <w:p w:rsidR="008D1AB7" w:rsidRDefault="008D1AB7" w:rsidP="008D1AB7">
      <w:pPr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026" type="#_x0000_t75" style="width:111.65pt;height:30.75pt" o:ole="">
            <v:imagedata r:id="rId6" o:title=""/>
          </v:shape>
          <o:OLEObject Type="Embed" ProgID="Equation.DSMT4" ShapeID="_x0000_i1026" DrawAspect="Content" ObjectID="_1650215664" r:id="rId7"/>
        </w:object>
      </w:r>
    </w:p>
    <w:p w:rsidR="008D1AB7" w:rsidRDefault="008D1AB7" w:rsidP="008D1AB7">
      <w:pPr>
        <w:spacing w:before="80" w:after="12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f)  8</w:t>
      </w:r>
      <w:r>
        <w:rPr>
          <w:sz w:val="28"/>
          <w:szCs w:val="28"/>
        </w:rPr>
        <w:t>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2</w:t>
      </w:r>
      <w:r>
        <w:rPr>
          <w:sz w:val="28"/>
          <w:szCs w:val="28"/>
        </w:rPr>
        <w:t xml:space="preserve">x = 0       </w:t>
      </w:r>
    </w:p>
    <w:p w:rsidR="008D1AB7" w:rsidRDefault="008D1AB7" w:rsidP="008D1AB7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8D1AB7" w:rsidRDefault="008D1AB7" w:rsidP="008D1A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 Giải bất phương trình sau và biểu diễn tập nghiệm trên trục số:    </w:t>
      </w:r>
    </w:p>
    <w:p w:rsidR="008D1AB7" w:rsidRDefault="008D1AB7" w:rsidP="008D1AB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</w:t>
      </w:r>
      <w:r w:rsidR="005251C6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27" type="#_x0000_t75" style="width:49.35pt;height:13.75pt" o:ole="">
            <v:imagedata r:id="rId8" o:title=""/>
          </v:shape>
          <o:OLEObject Type="Embed" ProgID="Equation.DSMT4" ShapeID="_x0000_i1027" DrawAspect="Content" ObjectID="_1650215665" r:id="rId9"/>
        </w:object>
      </w:r>
    </w:p>
    <w:p w:rsidR="008D1AB7" w:rsidRDefault="008D1AB7" w:rsidP="008D1AB7">
      <w:pPr>
        <w:spacing w:before="80" w:after="120"/>
        <w:ind w:firstLine="720"/>
        <w:rPr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</w:t>
      </w:r>
      <w:r w:rsidR="005251C6">
        <w:rPr>
          <w:sz w:val="28"/>
          <w:szCs w:val="28"/>
          <w:lang w:val="pl-PL"/>
        </w:rPr>
        <w:t>2</w:t>
      </w:r>
      <w:r>
        <w:rPr>
          <w:sz w:val="28"/>
          <w:szCs w:val="28"/>
          <w:lang w:val="pl-PL"/>
        </w:rPr>
        <w:t xml:space="preserve">x – </w:t>
      </w:r>
      <w:r w:rsidR="005251C6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 xml:space="preserve"> &lt; </w:t>
      </w:r>
      <w:r w:rsidR="005251C6">
        <w:rPr>
          <w:sz w:val="28"/>
          <w:szCs w:val="28"/>
          <w:lang w:val="pl-PL"/>
        </w:rPr>
        <w:t>5x + 11</w:t>
      </w:r>
    </w:p>
    <w:p w:rsidR="008D1AB7" w:rsidRDefault="008D1AB7" w:rsidP="008D1AB7">
      <w:pPr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sz w:val="28"/>
          <w:szCs w:val="28"/>
        </w:rPr>
        <w:t xml:space="preserve">Giải các phương trình sau: </w:t>
      </w:r>
    </w:p>
    <w:p w:rsidR="008D1AB7" w:rsidRDefault="008D1AB7" w:rsidP="008D1AB7">
      <w:pPr>
        <w:ind w:left="2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 </w:t>
      </w:r>
      <w:r w:rsidR="005251C6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028" type="#_x0000_t75" style="width:68.75pt;height:20.2pt" o:ole="">
            <v:imagedata r:id="rId10" o:title=""/>
          </v:shape>
          <o:OLEObject Type="Embed" ProgID="Equation.DSMT4" ShapeID="_x0000_i1028" DrawAspect="Content" ObjectID="_1650215666" r:id="rId11"/>
        </w:object>
      </w:r>
    </w:p>
    <w:p w:rsidR="008D1AB7" w:rsidRDefault="008D1AB7" w:rsidP="008D1AB7">
      <w:pPr>
        <w:ind w:left="2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 </w:t>
      </w:r>
      <w:r w:rsidR="005251C6">
        <w:rPr>
          <w:position w:val="-14"/>
          <w:sz w:val="28"/>
          <w:szCs w:val="26"/>
        </w:rPr>
        <w:object w:dxaOrig="1600" w:dyaOrig="420">
          <v:shape id="_x0000_i1029" type="#_x0000_t75" style="width:80.1pt;height:21.05pt" o:ole="">
            <v:imagedata r:id="rId12" o:title=""/>
          </v:shape>
          <o:OLEObject Type="Embed" ProgID="Equation.DSMT4" ShapeID="_x0000_i1029" DrawAspect="Content" ObjectID="_1650215667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A04416" w:rsidRDefault="00A04416" w:rsidP="008D1AB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04416" w:rsidRDefault="00A04416" w:rsidP="008D1AB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D1AB7" w:rsidRDefault="008D1AB7" w:rsidP="008D1AB7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 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Giải bài toán bằng cách lập phương trình:</w:t>
      </w:r>
    </w:p>
    <w:p w:rsidR="009E4FEA" w:rsidRPr="009E4FEA" w:rsidRDefault="009E4FEA" w:rsidP="009E4FEA">
      <w:pPr>
        <w:ind w:firstLine="720"/>
        <w:rPr>
          <w:rFonts w:asciiTheme="majorHAnsi" w:hAnsiTheme="majorHAnsi" w:cstheme="majorHAnsi"/>
          <w:sz w:val="28"/>
          <w:szCs w:val="28"/>
        </w:rPr>
      </w:pPr>
      <w:bookmarkStart w:id="0" w:name="_GoBack"/>
      <w:bookmarkEnd w:id="0"/>
      <w:r w:rsidRPr="009E4FEA">
        <w:rPr>
          <w:rFonts w:asciiTheme="majorHAnsi" w:hAnsiTheme="majorHAnsi" w:cstheme="majorHAnsi"/>
          <w:sz w:val="28"/>
          <w:szCs w:val="28"/>
        </w:rPr>
        <w:t xml:space="preserve">a/ </w:t>
      </w:r>
      <w:r w:rsidRPr="009E4FEA">
        <w:rPr>
          <w:rFonts w:asciiTheme="majorHAnsi" w:hAnsiTheme="majorHAnsi" w:cstheme="majorHAnsi"/>
          <w:sz w:val="28"/>
          <w:szCs w:val="28"/>
        </w:rPr>
        <w:t>Một khu vườn hcn có chiều dài hơn chiều rộng 12m. Nếu giảm chiều dài 4m và tăng chiều rộng 3m thì diện tích khu vườn giảm 75m</w:t>
      </w:r>
      <w:r w:rsidRPr="009E4FEA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9E4FEA">
        <w:rPr>
          <w:rFonts w:asciiTheme="majorHAnsi" w:hAnsiTheme="majorHAnsi" w:cstheme="majorHAnsi"/>
          <w:sz w:val="28"/>
          <w:szCs w:val="28"/>
        </w:rPr>
        <w:t>. Tính diện tích của khu vườn lúc ban đầu?</w:t>
      </w:r>
    </w:p>
    <w:p w:rsidR="009E4FEA" w:rsidRPr="009E4FEA" w:rsidRDefault="009E4FEA" w:rsidP="009E4FEA">
      <w:pPr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9E4FEA">
        <w:rPr>
          <w:rFonts w:asciiTheme="majorHAnsi" w:hAnsiTheme="majorHAnsi" w:cstheme="majorHAnsi"/>
          <w:sz w:val="28"/>
          <w:szCs w:val="28"/>
        </w:rPr>
        <w:t xml:space="preserve">b/ </w:t>
      </w:r>
      <w:r w:rsidRPr="009E4FEA">
        <w:rPr>
          <w:rFonts w:asciiTheme="majorHAnsi" w:hAnsiTheme="majorHAnsi" w:cstheme="majorHAnsi"/>
          <w:sz w:val="28"/>
          <w:szCs w:val="28"/>
        </w:rPr>
        <w:t>Một người đi xe máy từ A đến B với vận tốc trung bình 45km/h. Lúc đi từ B về A, người đó chỉ đi với vận tốc trung bình 30km/h, nên thời gian đi từ B về A nhiều hơn thời gian đi từ A đến B là 1 giờ. Tính độ dài quãng đường AB (bằng kilômét).</w:t>
      </w:r>
    </w:p>
    <w:p w:rsidR="008D1AB7" w:rsidRDefault="008D1AB7"/>
    <w:p w:rsidR="009F7B34" w:rsidRDefault="009F7B34"/>
    <w:p w:rsidR="009F7B34" w:rsidRPr="009F7B34" w:rsidRDefault="009F7B34" w:rsidP="009F7B34">
      <w:pPr>
        <w:jc w:val="center"/>
        <w:rPr>
          <w:rFonts w:asciiTheme="majorHAnsi" w:hAnsiTheme="majorHAnsi" w:cstheme="majorHAnsi"/>
          <w:b/>
          <w:sz w:val="28"/>
          <w:szCs w:val="28"/>
        </w:rPr>
      </w:pPr>
      <w:r w:rsidRPr="009F7B34">
        <w:rPr>
          <w:rFonts w:asciiTheme="majorHAnsi" w:hAnsiTheme="majorHAnsi" w:cstheme="majorHAnsi"/>
          <w:b/>
          <w:sz w:val="28"/>
          <w:szCs w:val="28"/>
        </w:rPr>
        <w:t>CHÚC CÁC EM MẠNH KHỎE,</w:t>
      </w:r>
      <w:r w:rsidRPr="00AC1DD6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9F7B34">
        <w:rPr>
          <w:rFonts w:asciiTheme="majorHAnsi" w:hAnsiTheme="majorHAnsi" w:cstheme="majorHAnsi"/>
          <w:b/>
          <w:sz w:val="28"/>
          <w:szCs w:val="28"/>
        </w:rPr>
        <w:t>HỌC TẬP TỐT.</w:t>
      </w:r>
    </w:p>
    <w:sectPr w:rsidR="009F7B34" w:rsidRPr="009F7B3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3111"/>
    <w:rsid w:val="00153111"/>
    <w:rsid w:val="005251C6"/>
    <w:rsid w:val="008D1AB7"/>
    <w:rsid w:val="009E4FEA"/>
    <w:rsid w:val="009F601B"/>
    <w:rsid w:val="009F7B34"/>
    <w:rsid w:val="00A04416"/>
    <w:rsid w:val="00A1253E"/>
    <w:rsid w:val="00AC1DD6"/>
    <w:rsid w:val="00AE1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627F4BE2-FC45-4F2D-9EA4-F0D8F44B0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376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93</Words>
  <Characters>1103</Characters>
  <Application>Microsoft Office Word</Application>
  <DocSecurity>0</DocSecurity>
  <Lines>9</Lines>
  <Paragraphs>2</Paragraphs>
  <ScaleCrop>false</ScaleCrop>
  <Company>Grizli777</Company>
  <LinksUpToDate>false</LinksUpToDate>
  <CharactersWithSpaces>12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14</cp:revision>
  <dcterms:created xsi:type="dcterms:W3CDTF">2020-05-05T13:12:00Z</dcterms:created>
  <dcterms:modified xsi:type="dcterms:W3CDTF">2020-05-05T13:26:00Z</dcterms:modified>
</cp:coreProperties>
</file>